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AC8EEA9" w14:textId="77777777" w:rsidR="00A57E3F" w:rsidRPr="003A5797" w:rsidRDefault="00A57E3F" w:rsidP="00A57E3F">
      <w:pPr>
        <w:rPr>
          <w:rFonts w:ascii="Arial" w:hAnsi="Arial" w:cs="Arial"/>
        </w:rPr>
      </w:pPr>
      <w:r w:rsidRPr="003A5797">
        <w:rPr>
          <w:rFonts w:ascii="Arial" w:hAnsi="Arial" w:cs="Arial"/>
        </w:rPr>
        <w:t>Name: _____________________</w:t>
      </w:r>
      <w:r>
        <w:rPr>
          <w:rFonts w:ascii="Arial" w:hAnsi="Arial" w:cs="Arial"/>
        </w:rPr>
        <w:t xml:space="preserve">______     </w:t>
      </w:r>
      <w:r>
        <w:rPr>
          <w:rFonts w:ascii="Arial" w:hAnsi="Arial" w:cs="Arial"/>
        </w:rPr>
        <w:tab/>
        <w:t>Date: ___________</w:t>
      </w:r>
      <w:r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>Period:  ________</w:t>
      </w:r>
    </w:p>
    <w:p w14:paraId="3978C9F9" w14:textId="77777777" w:rsidR="00A57E3F" w:rsidRPr="003A5797" w:rsidRDefault="00A57E3F" w:rsidP="00A57E3F">
      <w:pPr>
        <w:rPr>
          <w:rFonts w:ascii="Arial" w:hAnsi="Arial" w:cs="Arial"/>
        </w:rPr>
      </w:pPr>
    </w:p>
    <w:p w14:paraId="69E9239B" w14:textId="77777777" w:rsidR="00A57E3F" w:rsidRPr="008174EF" w:rsidRDefault="00A57E3F" w:rsidP="00A57E3F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</w:rPr>
        <w:t>13-1</w:t>
      </w:r>
      <w:r w:rsidRPr="008174EF">
        <w:rPr>
          <w:rFonts w:cs="Arial"/>
        </w:rPr>
        <w:t xml:space="preserve"> </w:t>
      </w:r>
      <w:r>
        <w:rPr>
          <w:rFonts w:cs="Arial"/>
        </w:rPr>
        <w:t>Homework</w:t>
      </w:r>
    </w:p>
    <w:p w14:paraId="3007DC75" w14:textId="77777777" w:rsidR="00A57E3F" w:rsidRPr="00350A81" w:rsidRDefault="00A57E3F" w:rsidP="00A57E3F">
      <w:pPr>
        <w:jc w:val="center"/>
        <w:rPr>
          <w:rFonts w:ascii="Calibri" w:hAnsi="Calibri"/>
        </w:rPr>
      </w:pPr>
      <w:r>
        <w:rPr>
          <w:rFonts w:cs="Arial"/>
          <w:b/>
        </w:rPr>
        <w:t>Equations of Circles and Graphing</w:t>
      </w:r>
    </w:p>
    <w:p w14:paraId="38A1449A" w14:textId="77777777" w:rsidR="00A57E3F" w:rsidRDefault="00A57E3F" w:rsidP="00A57E3F"/>
    <w:p w14:paraId="1DD1A875" w14:textId="77777777" w:rsidR="00A57E3F" w:rsidRDefault="00A57E3F" w:rsidP="00A57E3F">
      <w:r>
        <w:t xml:space="preserve">Write the standard form of the equation of each circle whose information is given. </w:t>
      </w:r>
    </w:p>
    <w:p w14:paraId="0F38422F" w14:textId="77777777" w:rsidR="00A57E3F" w:rsidRDefault="00A57E3F" w:rsidP="00A57E3F"/>
    <w:p w14:paraId="7C4FC8F5" w14:textId="77777777" w:rsidR="00A57E3F" w:rsidRDefault="00A57E3F" w:rsidP="00A57E3F">
      <w:pPr>
        <w:pStyle w:val="ListParagraph"/>
        <w:numPr>
          <w:ilvl w:val="0"/>
          <w:numId w:val="1"/>
        </w:numPr>
      </w:pPr>
      <w:r>
        <w:t>Center: (-2, 4)</w:t>
      </w:r>
      <w:r>
        <w:tab/>
      </w:r>
      <w:r>
        <w:tab/>
      </w:r>
      <w:r>
        <w:tab/>
      </w:r>
      <w:r>
        <w:tab/>
      </w:r>
      <w:r>
        <w:tab/>
        <w:t>2.  Center: (1, 0)</w:t>
      </w:r>
    </w:p>
    <w:p w14:paraId="166C7AA2" w14:textId="244544D8" w:rsidR="00A57E3F" w:rsidRDefault="00A57E3F" w:rsidP="00CD2DF6">
      <w:pPr>
        <w:pStyle w:val="ListParagraph"/>
      </w:pPr>
      <w:r>
        <w:t>Radius: 6</w:t>
      </w:r>
      <w:r>
        <w:tab/>
      </w:r>
      <w:r>
        <w:tab/>
      </w:r>
      <w:r>
        <w:tab/>
      </w:r>
      <w:r>
        <w:tab/>
      </w:r>
      <w:r>
        <w:tab/>
        <w:t xml:space="preserve">      Radius: 2</w:t>
      </w:r>
    </w:p>
    <w:p w14:paraId="2E4EE841" w14:textId="77777777" w:rsidR="00A57E3F" w:rsidRDefault="00A57E3F" w:rsidP="00CD2DF6"/>
    <w:p w14:paraId="2430D736" w14:textId="77777777" w:rsidR="00A57E3F" w:rsidRDefault="00A57E3F" w:rsidP="00A57E3F">
      <w:pPr>
        <w:ind w:left="360"/>
      </w:pPr>
      <w:r>
        <w:t>3.   Center: (0, 0)</w:t>
      </w:r>
      <w:r>
        <w:tab/>
      </w:r>
      <w:r>
        <w:tab/>
      </w:r>
      <w:r>
        <w:tab/>
      </w:r>
      <w:r>
        <w:tab/>
      </w:r>
      <w:r>
        <w:tab/>
        <w:t>4.  Center: (-3, -4)</w:t>
      </w:r>
    </w:p>
    <w:p w14:paraId="6E7722FA" w14:textId="7B2F99E0" w:rsidR="00A57E3F" w:rsidRDefault="00A57E3F" w:rsidP="00CD2DF6">
      <w:pPr>
        <w:pStyle w:val="ListParagraph"/>
      </w:pPr>
      <w:r>
        <w:t xml:space="preserve">Radius: </w:t>
      </w:r>
      <w:proofErr w:type="gramStart"/>
      <w:r>
        <w:t>3</w:t>
      </w:r>
      <w:r>
        <w:tab/>
      </w:r>
      <w:r>
        <w:tab/>
      </w:r>
      <w:r>
        <w:tab/>
      </w:r>
      <w:r>
        <w:tab/>
      </w:r>
      <w:r>
        <w:tab/>
        <w:t xml:space="preserve">      Radius</w:t>
      </w:r>
      <w:proofErr w:type="gramEnd"/>
      <w:r>
        <w:t xml:space="preserve">: </w:t>
      </w:r>
      <w:r w:rsidRPr="009B4BE2">
        <w:rPr>
          <w:position w:val="-6"/>
        </w:rPr>
        <w:object w:dxaOrig="380" w:dyaOrig="380" w14:anchorId="035C2C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9pt" o:ole="">
            <v:imagedata r:id="rId6" o:title=""/>
          </v:shape>
          <o:OLEObject Type="Embed" ProgID="Equation.DSMT4" ShapeID="_x0000_i1025" DrawAspect="Content" ObjectID="_1333435897" r:id="rId7"/>
        </w:object>
      </w:r>
      <w:r>
        <w:t xml:space="preserve"> </w:t>
      </w:r>
    </w:p>
    <w:p w14:paraId="7D55EFD8" w14:textId="77777777" w:rsidR="00A57E3F" w:rsidRDefault="00A57E3F" w:rsidP="00CD2DF6"/>
    <w:p w14:paraId="64DF1C9D" w14:textId="361E63BD" w:rsidR="00A57E3F" w:rsidRDefault="00CD2DF6" w:rsidP="00A57E3F">
      <w:r>
        <w:rPr>
          <w:rFonts w:ascii="Helvetica" w:hAnsi="Helvetica" w:cs="Helvetica"/>
          <w:noProof/>
        </w:rPr>
        <w:drawing>
          <wp:anchor distT="0" distB="0" distL="114300" distR="114300" simplePos="0" relativeHeight="251662336" behindDoc="1" locked="0" layoutInCell="1" allowOverlap="1" wp14:anchorId="022D3F95" wp14:editId="365EF6CB">
            <wp:simplePos x="0" y="0"/>
            <wp:positionH relativeFrom="column">
              <wp:posOffset>3429000</wp:posOffset>
            </wp:positionH>
            <wp:positionV relativeFrom="paragraph">
              <wp:posOffset>139700</wp:posOffset>
            </wp:positionV>
            <wp:extent cx="1828800" cy="1833581"/>
            <wp:effectExtent l="0" t="0" r="0" b="0"/>
            <wp:wrapNone/>
            <wp:docPr id="1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31" t="15778" r="12245" b="11301"/>
                    <a:stretch/>
                  </pic:blipFill>
                  <pic:spPr bwMode="auto">
                    <a:xfrm>
                      <a:off x="0" y="0"/>
                      <a:ext cx="1828800" cy="1833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Helvetica" w:hAnsi="Helvetica" w:cs="Helvetica"/>
          <w:noProof/>
        </w:rPr>
        <w:drawing>
          <wp:anchor distT="0" distB="0" distL="114300" distR="114300" simplePos="0" relativeHeight="251660288" behindDoc="1" locked="0" layoutInCell="1" allowOverlap="1" wp14:anchorId="46673FB3" wp14:editId="46E52BE4">
            <wp:simplePos x="0" y="0"/>
            <wp:positionH relativeFrom="column">
              <wp:posOffset>457200</wp:posOffset>
            </wp:positionH>
            <wp:positionV relativeFrom="paragraph">
              <wp:posOffset>139700</wp:posOffset>
            </wp:positionV>
            <wp:extent cx="1828800" cy="1833880"/>
            <wp:effectExtent l="0" t="0" r="0" b="0"/>
            <wp:wrapNone/>
            <wp:docPr id="1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10657" t="16418" r="12472" b="11087"/>
                    <a:stretch/>
                  </pic:blipFill>
                  <pic:spPr bwMode="auto">
                    <a:xfrm>
                      <a:off x="0" y="0"/>
                      <a:ext cx="1828800" cy="183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7E3F">
        <w:t>Find the center and radius of each circle. Write the standard form of the equation.</w:t>
      </w:r>
    </w:p>
    <w:p w14:paraId="5E59A9A5" w14:textId="226A3025" w:rsidR="00A57E3F" w:rsidRDefault="00A57E3F" w:rsidP="00A57E3F"/>
    <w:p w14:paraId="30CE0D63" w14:textId="77777777" w:rsidR="00A57E3F" w:rsidRDefault="00A57E3F" w:rsidP="00A57E3F">
      <w:pPr>
        <w:ind w:left="360"/>
      </w:pPr>
      <w:r>
        <w:t xml:space="preserve">5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 </w:t>
      </w:r>
    </w:p>
    <w:p w14:paraId="6BE45EC3" w14:textId="77777777" w:rsidR="00A57E3F" w:rsidRDefault="00A57E3F" w:rsidP="00A57E3F">
      <w:pPr>
        <w:pStyle w:val="ListParagraph"/>
      </w:pPr>
    </w:p>
    <w:p w14:paraId="331449D7" w14:textId="77777777" w:rsidR="00A57E3F" w:rsidRDefault="00A57E3F" w:rsidP="00A57E3F">
      <w:pPr>
        <w:pStyle w:val="ListParagraph"/>
      </w:pPr>
    </w:p>
    <w:p w14:paraId="2C617F45" w14:textId="77777777" w:rsidR="00A57E3F" w:rsidRDefault="00A57E3F" w:rsidP="00A57E3F">
      <w:pPr>
        <w:pStyle w:val="ListParagraph"/>
      </w:pPr>
    </w:p>
    <w:p w14:paraId="335C3C74" w14:textId="77777777" w:rsidR="00A57E3F" w:rsidRDefault="00A57E3F" w:rsidP="00A57E3F">
      <w:pPr>
        <w:pStyle w:val="ListParagraph"/>
      </w:pPr>
    </w:p>
    <w:p w14:paraId="7488056E" w14:textId="77777777" w:rsidR="00A57E3F" w:rsidRDefault="00A57E3F" w:rsidP="00A57E3F">
      <w:pPr>
        <w:pStyle w:val="ListParagraph"/>
      </w:pPr>
    </w:p>
    <w:p w14:paraId="21453E41" w14:textId="77777777" w:rsidR="00A57E3F" w:rsidRDefault="00A57E3F" w:rsidP="00A57E3F">
      <w:pPr>
        <w:pStyle w:val="ListParagraph"/>
      </w:pPr>
    </w:p>
    <w:p w14:paraId="78720FAA" w14:textId="77777777" w:rsidR="00A57E3F" w:rsidRDefault="00A57E3F" w:rsidP="00A57E3F">
      <w:pPr>
        <w:pStyle w:val="ListParagraph"/>
      </w:pPr>
    </w:p>
    <w:p w14:paraId="4ACFD49C" w14:textId="77777777" w:rsidR="00A57E3F" w:rsidRDefault="00A57E3F" w:rsidP="00A57E3F">
      <w:pPr>
        <w:pStyle w:val="ListParagraph"/>
      </w:pPr>
    </w:p>
    <w:p w14:paraId="3E79B86E" w14:textId="77777777" w:rsidR="00A57E3F" w:rsidRDefault="00A57E3F" w:rsidP="005A0464">
      <w:proofErr w:type="gramStart"/>
      <w:r>
        <w:t>Graph each given the standard form of the equation.</w:t>
      </w:r>
      <w:proofErr w:type="gramEnd"/>
    </w:p>
    <w:p w14:paraId="5EA521A9" w14:textId="77777777" w:rsidR="00A57E3F" w:rsidRDefault="00A57E3F" w:rsidP="00A57E3F">
      <w:pPr>
        <w:pStyle w:val="ListParagraph"/>
        <w:ind w:left="360"/>
      </w:pPr>
    </w:p>
    <w:p w14:paraId="00093819" w14:textId="37BA732C" w:rsidR="00A57E3F" w:rsidRDefault="00CD2DF6" w:rsidP="00A57E3F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271F7193" wp14:editId="06E137DA">
            <wp:simplePos x="0" y="0"/>
            <wp:positionH relativeFrom="column">
              <wp:posOffset>3429000</wp:posOffset>
            </wp:positionH>
            <wp:positionV relativeFrom="paragraph">
              <wp:posOffset>217170</wp:posOffset>
            </wp:positionV>
            <wp:extent cx="2056765" cy="2061210"/>
            <wp:effectExtent l="0" t="0" r="63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graph.b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765" cy="2061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5BF7CF3C" wp14:editId="69B38CFE">
            <wp:simplePos x="0" y="0"/>
            <wp:positionH relativeFrom="column">
              <wp:posOffset>342900</wp:posOffset>
            </wp:positionH>
            <wp:positionV relativeFrom="paragraph">
              <wp:posOffset>217170</wp:posOffset>
            </wp:positionV>
            <wp:extent cx="2056765" cy="2061210"/>
            <wp:effectExtent l="0" t="0" r="63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graph.b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765" cy="2061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0464">
        <w:t>7</w:t>
      </w:r>
      <w:r w:rsidR="00A57E3F">
        <w:t xml:space="preserve">.  </w:t>
      </w:r>
      <w:r w:rsidR="005A0464" w:rsidRPr="00AE5773">
        <w:rPr>
          <w:position w:val="-10"/>
        </w:rPr>
        <w:object w:dxaOrig="1220" w:dyaOrig="380" w14:anchorId="5F737525">
          <v:shape id="_x0000_i1045" type="#_x0000_t75" style="width:61pt;height:19pt" o:ole="">
            <v:imagedata r:id="rId11" o:title=""/>
          </v:shape>
          <o:OLEObject Type="Embed" ProgID="Equation.DSMT4" ShapeID="_x0000_i1045" DrawAspect="Content" ObjectID="_1333435898" r:id="rId12"/>
        </w:object>
      </w:r>
      <w:r w:rsidR="00A57E3F">
        <w:t xml:space="preserve"> </w:t>
      </w:r>
      <w:r w:rsidR="00A57E3F">
        <w:tab/>
      </w:r>
      <w:r w:rsidR="00A57E3F">
        <w:tab/>
      </w:r>
      <w:r w:rsidR="00A57E3F">
        <w:tab/>
      </w:r>
      <w:r w:rsidR="00A57E3F">
        <w:tab/>
      </w:r>
      <w:r w:rsidR="00A57E3F">
        <w:tab/>
      </w:r>
      <w:r w:rsidR="005A0464">
        <w:t>8</w:t>
      </w:r>
      <w:r w:rsidR="00A57E3F">
        <w:t xml:space="preserve">.  </w:t>
      </w:r>
      <w:r w:rsidR="005A0464" w:rsidRPr="00AE5773">
        <w:rPr>
          <w:position w:val="-10"/>
        </w:rPr>
        <w:object w:dxaOrig="2200" w:dyaOrig="380" w14:anchorId="6B61EF1F">
          <v:shape id="_x0000_i1048" type="#_x0000_t75" style="width:110pt;height:19pt" o:ole="">
            <v:imagedata r:id="rId13" o:title=""/>
          </v:shape>
          <o:OLEObject Type="Embed" ProgID="Equation.DSMT4" ShapeID="_x0000_i1048" DrawAspect="Content" ObjectID="_1333435899" r:id="rId14"/>
        </w:object>
      </w:r>
      <w:r w:rsidR="00A57E3F">
        <w:t xml:space="preserve"> </w:t>
      </w:r>
    </w:p>
    <w:p w14:paraId="7CB9D98A" w14:textId="51F178F7" w:rsidR="00A57E3F" w:rsidRDefault="00A57E3F" w:rsidP="00A57E3F">
      <w:pPr>
        <w:pStyle w:val="ListParagraph"/>
        <w:ind w:left="360"/>
      </w:pPr>
    </w:p>
    <w:p w14:paraId="00DB87C3" w14:textId="77777777" w:rsidR="00A57E3F" w:rsidRDefault="00A57E3F" w:rsidP="00A57E3F">
      <w:pPr>
        <w:pStyle w:val="ListParagraph"/>
        <w:ind w:left="360"/>
      </w:pPr>
    </w:p>
    <w:p w14:paraId="00F3F213" w14:textId="77777777" w:rsidR="00A57E3F" w:rsidRDefault="00A57E3F" w:rsidP="00A57E3F">
      <w:pPr>
        <w:pStyle w:val="ListParagraph"/>
        <w:ind w:left="360"/>
      </w:pPr>
    </w:p>
    <w:p w14:paraId="299A7927" w14:textId="77777777" w:rsidR="00A57E3F" w:rsidRDefault="00A57E3F" w:rsidP="00A57E3F">
      <w:pPr>
        <w:pStyle w:val="ListParagraph"/>
        <w:ind w:left="360"/>
      </w:pPr>
    </w:p>
    <w:p w14:paraId="26269FA0" w14:textId="77777777" w:rsidR="00A57E3F" w:rsidRDefault="00A57E3F" w:rsidP="00A57E3F">
      <w:pPr>
        <w:pStyle w:val="ListParagraph"/>
        <w:ind w:left="360"/>
      </w:pPr>
    </w:p>
    <w:p w14:paraId="32C68F23" w14:textId="77777777" w:rsidR="00A57E3F" w:rsidRDefault="00A57E3F" w:rsidP="00A57E3F">
      <w:pPr>
        <w:pStyle w:val="ListParagraph"/>
        <w:ind w:left="360"/>
      </w:pPr>
    </w:p>
    <w:p w14:paraId="066DF0EC" w14:textId="77777777" w:rsidR="00A57E3F" w:rsidRDefault="00A57E3F" w:rsidP="00A57E3F">
      <w:pPr>
        <w:pStyle w:val="ListParagraph"/>
        <w:ind w:left="360"/>
      </w:pPr>
    </w:p>
    <w:p w14:paraId="42C0363C" w14:textId="77777777" w:rsidR="00A57E3F" w:rsidRDefault="00A57E3F" w:rsidP="00A57E3F">
      <w:pPr>
        <w:pStyle w:val="ListParagraph"/>
        <w:ind w:left="360"/>
      </w:pPr>
    </w:p>
    <w:p w14:paraId="62ED693C" w14:textId="77777777" w:rsidR="00A57E3F" w:rsidRDefault="00A57E3F" w:rsidP="00A57E3F">
      <w:pPr>
        <w:pStyle w:val="ListParagraph"/>
        <w:ind w:left="360"/>
      </w:pPr>
    </w:p>
    <w:p w14:paraId="48EB0541" w14:textId="77777777" w:rsidR="00A57E3F" w:rsidRDefault="00A57E3F" w:rsidP="00A57E3F">
      <w:pPr>
        <w:pStyle w:val="ListParagraph"/>
        <w:ind w:left="360"/>
      </w:pPr>
    </w:p>
    <w:p w14:paraId="7B355C03" w14:textId="77777777" w:rsidR="00A57E3F" w:rsidRDefault="00A57E3F" w:rsidP="00A57E3F">
      <w:pPr>
        <w:pStyle w:val="ListParagraph"/>
        <w:ind w:left="360"/>
      </w:pPr>
    </w:p>
    <w:p w14:paraId="4917D148" w14:textId="77777777" w:rsidR="00A57E3F" w:rsidRDefault="005A0464" w:rsidP="00A57E3F">
      <w:pPr>
        <w:pStyle w:val="ListParagraph"/>
        <w:ind w:left="360"/>
      </w:pPr>
      <w:r>
        <w:t>9</w:t>
      </w:r>
      <w:r w:rsidR="00A57E3F">
        <w:t xml:space="preserve">.  </w:t>
      </w:r>
      <w:r w:rsidRPr="00AE5773">
        <w:rPr>
          <w:position w:val="-10"/>
        </w:rPr>
        <w:object w:dxaOrig="2480" w:dyaOrig="380" w14:anchorId="4E6232D9">
          <v:shape id="_x0000_i1041" type="#_x0000_t75" style="width:124pt;height:19pt" o:ole="">
            <v:imagedata r:id="rId15" o:title=""/>
          </v:shape>
          <o:OLEObject Type="Embed" ProgID="Equation.DSMT4" ShapeID="_x0000_i1041" DrawAspect="Content" ObjectID="_1333435900" r:id="rId16"/>
        </w:object>
      </w:r>
      <w:r w:rsidR="00A57E3F">
        <w:t xml:space="preserve"> </w:t>
      </w:r>
      <w:r w:rsidR="00A57E3F">
        <w:tab/>
      </w:r>
      <w:r w:rsidR="00A57E3F">
        <w:tab/>
      </w:r>
      <w:r w:rsidR="00A57E3F">
        <w:tab/>
      </w:r>
      <w:r w:rsidR="00A57E3F">
        <w:tab/>
      </w:r>
      <w:r>
        <w:t>10</w:t>
      </w:r>
      <w:r w:rsidR="00A57E3F">
        <w:t xml:space="preserve">.  </w:t>
      </w:r>
      <w:r w:rsidR="00A57E3F" w:rsidRPr="00AE5773">
        <w:rPr>
          <w:position w:val="-10"/>
        </w:rPr>
        <w:object w:dxaOrig="2180" w:dyaOrig="380" w14:anchorId="28457EEF">
          <v:shape id="_x0000_i1029" type="#_x0000_t75" style="width:109pt;height:19pt" o:ole="">
            <v:imagedata r:id="rId17" o:title=""/>
          </v:shape>
          <o:OLEObject Type="Embed" ProgID="Equation.DSMT4" ShapeID="_x0000_i1029" DrawAspect="Content" ObjectID="_1333435901" r:id="rId18"/>
        </w:object>
      </w:r>
      <w:r w:rsidR="00A57E3F">
        <w:t xml:space="preserve"> </w:t>
      </w:r>
    </w:p>
    <w:p w14:paraId="31C48A1A" w14:textId="77777777" w:rsidR="00A57E3F" w:rsidRDefault="00A57E3F" w:rsidP="00A57E3F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0D2350F9" wp14:editId="1EE61223">
            <wp:simplePos x="0" y="0"/>
            <wp:positionH relativeFrom="column">
              <wp:posOffset>3429000</wp:posOffset>
            </wp:positionH>
            <wp:positionV relativeFrom="paragraph">
              <wp:posOffset>137160</wp:posOffset>
            </wp:positionV>
            <wp:extent cx="2056765" cy="2061601"/>
            <wp:effectExtent l="0" t="0" r="63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graph.b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765" cy="20616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 wp14:anchorId="7B528C99" wp14:editId="28E8B927">
            <wp:simplePos x="0" y="0"/>
            <wp:positionH relativeFrom="column">
              <wp:posOffset>342900</wp:posOffset>
            </wp:positionH>
            <wp:positionV relativeFrom="paragraph">
              <wp:posOffset>137160</wp:posOffset>
            </wp:positionV>
            <wp:extent cx="2056765" cy="2061210"/>
            <wp:effectExtent l="0" t="0" r="63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graph.b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765" cy="2061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F2E435" w14:textId="77777777" w:rsidR="00A57E3F" w:rsidRDefault="00A57E3F" w:rsidP="00A57E3F">
      <w:pPr>
        <w:pStyle w:val="ListParagraph"/>
        <w:ind w:left="360"/>
      </w:pPr>
    </w:p>
    <w:p w14:paraId="10299A27" w14:textId="77777777" w:rsidR="00A57E3F" w:rsidRDefault="00A57E3F" w:rsidP="00A57E3F">
      <w:pPr>
        <w:pStyle w:val="ListParagraph"/>
        <w:ind w:left="360"/>
      </w:pPr>
    </w:p>
    <w:p w14:paraId="270B75EE" w14:textId="77777777" w:rsidR="00A57E3F" w:rsidRDefault="00A57E3F" w:rsidP="00A57E3F">
      <w:pPr>
        <w:pStyle w:val="ListParagraph"/>
        <w:ind w:left="360"/>
      </w:pPr>
    </w:p>
    <w:p w14:paraId="7DB7E1EE" w14:textId="77777777" w:rsidR="00A57E3F" w:rsidRDefault="00A57E3F" w:rsidP="00A57E3F">
      <w:pPr>
        <w:pStyle w:val="ListParagraph"/>
        <w:ind w:left="360"/>
      </w:pPr>
    </w:p>
    <w:p w14:paraId="126369B0" w14:textId="77777777" w:rsidR="00A57E3F" w:rsidRDefault="00A57E3F" w:rsidP="00A57E3F">
      <w:pPr>
        <w:pStyle w:val="ListParagraph"/>
        <w:ind w:left="360"/>
      </w:pPr>
    </w:p>
    <w:p w14:paraId="0ADA5317" w14:textId="77777777" w:rsidR="00A57E3F" w:rsidRDefault="00A57E3F" w:rsidP="00A57E3F">
      <w:pPr>
        <w:pStyle w:val="ListParagraph"/>
        <w:ind w:left="360"/>
      </w:pPr>
    </w:p>
    <w:p w14:paraId="74B25E23" w14:textId="77777777" w:rsidR="00A57E3F" w:rsidRDefault="00A57E3F" w:rsidP="00A57E3F">
      <w:pPr>
        <w:pStyle w:val="ListParagraph"/>
        <w:ind w:left="360"/>
      </w:pPr>
    </w:p>
    <w:p w14:paraId="79D25B2C" w14:textId="77777777" w:rsidR="00A57E3F" w:rsidRDefault="00A57E3F" w:rsidP="00A57E3F">
      <w:pPr>
        <w:pStyle w:val="ListParagraph"/>
        <w:ind w:left="360"/>
      </w:pPr>
    </w:p>
    <w:p w14:paraId="095A5B98" w14:textId="77777777" w:rsidR="00A57E3F" w:rsidRDefault="00A57E3F" w:rsidP="00CD2DF6"/>
    <w:p w14:paraId="03F25965" w14:textId="77777777" w:rsidR="001F7999" w:rsidRDefault="001F7999">
      <w:bookmarkStart w:id="0" w:name="_GoBack"/>
      <w:bookmarkEnd w:id="0"/>
    </w:p>
    <w:sectPr w:rsidR="001F7999" w:rsidSect="0071725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CC249D"/>
    <w:multiLevelType w:val="hybridMultilevel"/>
    <w:tmpl w:val="E34C5E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7E3F"/>
    <w:rsid w:val="000A6AEA"/>
    <w:rsid w:val="001F7999"/>
    <w:rsid w:val="005A0464"/>
    <w:rsid w:val="007B7A60"/>
    <w:rsid w:val="00A57E3F"/>
    <w:rsid w:val="00CD2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2A7E6CD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57E3F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57E3F"/>
    <w:rPr>
      <w:rFonts w:ascii="Arial" w:eastAsia="Times New Roman" w:hAnsi="Arial" w:cs="Times New Roman"/>
      <w:b/>
      <w:szCs w:val="20"/>
    </w:rPr>
  </w:style>
  <w:style w:type="paragraph" w:styleId="ListParagraph">
    <w:name w:val="List Paragraph"/>
    <w:basedOn w:val="Normal"/>
    <w:qFormat/>
    <w:rsid w:val="00A57E3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57E3F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57E3F"/>
    <w:rPr>
      <w:rFonts w:ascii="Arial" w:eastAsia="Times New Roman" w:hAnsi="Arial" w:cs="Times New Roman"/>
      <w:b/>
      <w:szCs w:val="20"/>
    </w:rPr>
  </w:style>
  <w:style w:type="paragraph" w:styleId="ListParagraph">
    <w:name w:val="List Paragraph"/>
    <w:basedOn w:val="Normal"/>
    <w:qFormat/>
    <w:rsid w:val="00A57E3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theme" Target="theme/theme1.xml"/><Relationship Id="rId10" Type="http://schemas.openxmlformats.org/officeDocument/2006/relationships/image" Target="media/image4.png"/><Relationship Id="rId11" Type="http://schemas.openxmlformats.org/officeDocument/2006/relationships/image" Target="media/image5.emf"/><Relationship Id="rId12" Type="http://schemas.openxmlformats.org/officeDocument/2006/relationships/oleObject" Target="embeddings/oleObject2.bin"/><Relationship Id="rId13" Type="http://schemas.openxmlformats.org/officeDocument/2006/relationships/image" Target="media/image6.emf"/><Relationship Id="rId14" Type="http://schemas.openxmlformats.org/officeDocument/2006/relationships/oleObject" Target="embeddings/oleObject3.bin"/><Relationship Id="rId15" Type="http://schemas.openxmlformats.org/officeDocument/2006/relationships/image" Target="media/image7.emf"/><Relationship Id="rId16" Type="http://schemas.openxmlformats.org/officeDocument/2006/relationships/oleObject" Target="embeddings/oleObject4.bin"/><Relationship Id="rId17" Type="http://schemas.openxmlformats.org/officeDocument/2006/relationships/image" Target="media/image8.emf"/><Relationship Id="rId18" Type="http://schemas.openxmlformats.org/officeDocument/2006/relationships/oleObject" Target="embeddings/oleObject5.bin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8</Words>
  <Characters>622</Characters>
  <Application>Microsoft Macintosh Word</Application>
  <DocSecurity>0</DocSecurity>
  <Lines>5</Lines>
  <Paragraphs>1</Paragraphs>
  <ScaleCrop>false</ScaleCrop>
  <Company/>
  <LinksUpToDate>false</LinksUpToDate>
  <CharactersWithSpaces>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3</cp:revision>
  <dcterms:created xsi:type="dcterms:W3CDTF">2014-04-21T16:00:00Z</dcterms:created>
  <dcterms:modified xsi:type="dcterms:W3CDTF">2014-04-21T16:04:00Z</dcterms:modified>
</cp:coreProperties>
</file>